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2A43" w:rsidRDefault="00502A43">
      <w:r>
        <w:t>Integrate.</w:t>
      </w:r>
    </w:p>
    <w:p w:rsidR="00502A43" w:rsidRDefault="00502A43"/>
    <w:tbl>
      <w:tblPr>
        <w:tblW w:w="0" w:type="auto"/>
        <w:tblLook w:val="0000" w:firstRow="0" w:lastRow="0" w:firstColumn="0" w:lastColumn="0" w:noHBand="0" w:noVBand="0"/>
      </w:tblPr>
      <w:tblGrid>
        <w:gridCol w:w="2952"/>
        <w:gridCol w:w="2952"/>
        <w:gridCol w:w="2952"/>
      </w:tblGrid>
      <w:tr w:rsidR="00502A43">
        <w:tc>
          <w:tcPr>
            <w:tcW w:w="2952" w:type="dxa"/>
          </w:tcPr>
          <w:p w:rsidR="00502A43" w:rsidRDefault="00502A43">
            <w:r>
              <w:t xml:space="preserve">1.  </w:t>
            </w:r>
            <w:r>
              <w:rPr>
                <w:position w:val="-18"/>
              </w:rPr>
              <w:object w:dxaOrig="94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5pt;height:26.25pt" o:ole="">
                  <v:imagedata r:id="rId6" o:title=""/>
                </v:shape>
                <o:OLEObject Type="Embed" ProgID="Equation.3" ShapeID="_x0000_i1025" DrawAspect="Content" ObjectID="_1639471106" r:id="rId7"/>
              </w:object>
            </w:r>
          </w:p>
          <w:p w:rsidR="00502A43" w:rsidRDefault="00502A43"/>
        </w:tc>
        <w:tc>
          <w:tcPr>
            <w:tcW w:w="2952" w:type="dxa"/>
          </w:tcPr>
          <w:p w:rsidR="00502A43" w:rsidRDefault="00502A43">
            <w:r>
              <w:t xml:space="preserve">2.  </w:t>
            </w:r>
            <w:r>
              <w:rPr>
                <w:position w:val="-18"/>
              </w:rPr>
              <w:object w:dxaOrig="1000" w:dyaOrig="520">
                <v:shape id="_x0000_i1026" type="#_x0000_t75" style="width:50.25pt;height:26.25pt" o:ole="">
                  <v:imagedata r:id="rId8" o:title=""/>
                </v:shape>
                <o:OLEObject Type="Embed" ProgID="Equation.3" ShapeID="_x0000_i1026" DrawAspect="Content" ObjectID="_1639471107" r:id="rId9"/>
              </w:object>
            </w:r>
          </w:p>
        </w:tc>
        <w:tc>
          <w:tcPr>
            <w:tcW w:w="2952" w:type="dxa"/>
          </w:tcPr>
          <w:p w:rsidR="00502A43" w:rsidRDefault="00502A43">
            <w:r>
              <w:t xml:space="preserve">3. </w:t>
            </w:r>
            <w:r>
              <w:rPr>
                <w:position w:val="-14"/>
              </w:rPr>
              <w:object w:dxaOrig="1260" w:dyaOrig="400">
                <v:shape id="_x0000_i1027" type="#_x0000_t75" style="width:63pt;height:20.25pt" o:ole="">
                  <v:imagedata r:id="rId10" o:title=""/>
                </v:shape>
                <o:OLEObject Type="Embed" ProgID="Equation.3" ShapeID="_x0000_i1027" DrawAspect="Content" ObjectID="_1639471108" r:id="rId11"/>
              </w:object>
            </w:r>
          </w:p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</w:tc>
      </w:tr>
      <w:tr w:rsidR="00502A43">
        <w:tc>
          <w:tcPr>
            <w:tcW w:w="2952" w:type="dxa"/>
          </w:tcPr>
          <w:p w:rsidR="00502A43" w:rsidRDefault="00502A43">
            <w:r>
              <w:t xml:space="preserve">4. </w:t>
            </w:r>
            <w:r w:rsidR="001C0FA2" w:rsidRPr="00D95C8D">
              <w:rPr>
                <w:position w:val="-16"/>
              </w:rPr>
              <w:object w:dxaOrig="1520" w:dyaOrig="440">
                <v:shape id="_x0000_i1038" type="#_x0000_t75" style="width:75.75pt;height:21.75pt" o:ole="">
                  <v:imagedata r:id="rId12" o:title=""/>
                </v:shape>
                <o:OLEObject Type="Embed" ProgID="Equation.DSMT4" ShapeID="_x0000_i1038" DrawAspect="Content" ObjectID="_1639471109" r:id="rId13"/>
              </w:object>
            </w:r>
          </w:p>
          <w:p w:rsidR="00502A43" w:rsidRDefault="00502A43"/>
        </w:tc>
        <w:tc>
          <w:tcPr>
            <w:tcW w:w="2952" w:type="dxa"/>
          </w:tcPr>
          <w:p w:rsidR="00502A43" w:rsidRDefault="00502A43" w:rsidP="001C0FA2">
            <w:r>
              <w:t xml:space="preserve">5.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</w:rPr>
                        <m:t>5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32"/>
                        </w:rPr>
                        <m:t>+3x-4</m:t>
                      </m:r>
                    </m:den>
                  </m:f>
                </m:e>
              </m:nary>
              <m:r>
                <w:rPr>
                  <w:rFonts w:ascii="Cambria Math" w:hAnsi="Cambria Math"/>
                  <w:sz w:val="32"/>
                </w:rPr>
                <m:t>dx</m:t>
              </m:r>
            </m:oMath>
          </w:p>
        </w:tc>
        <w:tc>
          <w:tcPr>
            <w:tcW w:w="2952" w:type="dxa"/>
          </w:tcPr>
          <w:p w:rsidR="00502A43" w:rsidRPr="001C0FA2" w:rsidRDefault="003F5418" w:rsidP="001C0FA2">
            <w:pPr>
              <w:rPr>
                <w:sz w:val="32"/>
              </w:rPr>
            </w:pPr>
            <w:r>
              <w:t xml:space="preserve">6.  </w:t>
            </w:r>
            <m:oMath>
              <m:nary>
                <m:naryPr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naryPr>
                <m:sub/>
                <m:sup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</w:rPr>
                        <m:t>1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3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32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3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32"/>
                        </w:rPr>
                        <m:t>+8x+25</m:t>
                      </m:r>
                    </m:den>
                  </m:f>
                  <m:r>
                    <w:rPr>
                      <w:rFonts w:ascii="Cambria Math" w:hAnsi="Cambria Math"/>
                      <w:sz w:val="32"/>
                    </w:rPr>
                    <m:t>dx</m:t>
                  </m:r>
                </m:e>
              </m:nary>
            </m:oMath>
          </w:p>
          <w:p w:rsidR="001C0FA2" w:rsidRDefault="001C0FA2" w:rsidP="001C0FA2">
            <w:pPr>
              <w:rPr>
                <w:sz w:val="36"/>
              </w:rPr>
            </w:pPr>
          </w:p>
          <w:p w:rsidR="001C0FA2" w:rsidRDefault="001C0FA2" w:rsidP="001C0FA2">
            <w:pPr>
              <w:rPr>
                <w:sz w:val="36"/>
              </w:rPr>
            </w:pPr>
          </w:p>
          <w:p w:rsidR="001C0FA2" w:rsidRDefault="001C0FA2" w:rsidP="001C0FA2">
            <w:pPr>
              <w:rPr>
                <w:sz w:val="36"/>
              </w:rPr>
            </w:pPr>
          </w:p>
          <w:p w:rsidR="001C0FA2" w:rsidRDefault="001C0FA2" w:rsidP="001C0FA2">
            <w:pPr>
              <w:rPr>
                <w:sz w:val="36"/>
              </w:rPr>
            </w:pPr>
          </w:p>
          <w:p w:rsidR="001C0FA2" w:rsidRDefault="001C0FA2" w:rsidP="001C0FA2">
            <w:pPr>
              <w:rPr>
                <w:sz w:val="36"/>
              </w:rPr>
            </w:pPr>
          </w:p>
          <w:p w:rsidR="001C0FA2" w:rsidRDefault="001C0FA2" w:rsidP="001C0FA2">
            <w:pPr>
              <w:rPr>
                <w:sz w:val="36"/>
              </w:rPr>
            </w:pPr>
          </w:p>
          <w:p w:rsidR="001C0FA2" w:rsidRDefault="001C0FA2" w:rsidP="001C0FA2"/>
        </w:tc>
      </w:tr>
      <w:tr w:rsidR="00502A43">
        <w:tc>
          <w:tcPr>
            <w:tcW w:w="2952" w:type="dxa"/>
          </w:tcPr>
          <w:p w:rsidR="00502A43" w:rsidRDefault="001C0FA2" w:rsidP="001C0FA2">
            <w:r>
              <w:t xml:space="preserve">7.  </w:t>
            </w:r>
            <w:r>
              <w:rPr>
                <w:position w:val="-22"/>
              </w:rPr>
              <w:object w:dxaOrig="2000" w:dyaOrig="620">
                <v:shape id="_x0000_i1042" type="#_x0000_t75" style="width:99.75pt;height:30.75pt" o:ole="">
                  <v:imagedata r:id="rId14" o:title=""/>
                </v:shape>
                <o:OLEObject Type="Embed" ProgID="Equation.3" ShapeID="_x0000_i1042" DrawAspect="Content" ObjectID="_1639471110" r:id="rId15"/>
              </w:object>
            </w:r>
          </w:p>
        </w:tc>
        <w:tc>
          <w:tcPr>
            <w:tcW w:w="2952" w:type="dxa"/>
          </w:tcPr>
          <w:p w:rsidR="00502A43" w:rsidRDefault="00502A43" w:rsidP="003F40F1">
            <w:r>
              <w:t xml:space="preserve"> </w:t>
            </w:r>
            <w:r w:rsidR="001C0FA2">
              <w:t xml:space="preserve">8. </w:t>
            </w:r>
            <w:r w:rsidR="001C0FA2">
              <w:rPr>
                <w:position w:val="-22"/>
              </w:rPr>
              <w:object w:dxaOrig="2220" w:dyaOrig="620">
                <v:shape id="_x0000_i1040" type="#_x0000_t75" style="width:111pt;height:30.75pt" o:ole="">
                  <v:imagedata r:id="rId16" o:title=""/>
                </v:shape>
                <o:OLEObject Type="Embed" ProgID="Equation.3" ShapeID="_x0000_i1040" DrawAspect="Content" ObjectID="_1639471111" r:id="rId17"/>
              </w:object>
            </w:r>
            <w:r w:rsidR="001C0FA2">
              <w:t xml:space="preserve"> </w:t>
            </w:r>
          </w:p>
        </w:tc>
        <w:tc>
          <w:tcPr>
            <w:tcW w:w="2952" w:type="dxa"/>
          </w:tcPr>
          <w:p w:rsidR="00502A43" w:rsidRDefault="00502A43" w:rsidP="003F40F1"/>
        </w:tc>
      </w:tr>
      <w:tr w:rsidR="00502A43">
        <w:tc>
          <w:tcPr>
            <w:tcW w:w="2952" w:type="dxa"/>
          </w:tcPr>
          <w:p w:rsidR="00502A43" w:rsidRDefault="00502A43"/>
        </w:tc>
        <w:tc>
          <w:tcPr>
            <w:tcW w:w="2952" w:type="dxa"/>
          </w:tcPr>
          <w:p w:rsidR="00502A43" w:rsidRDefault="00502A43"/>
        </w:tc>
        <w:tc>
          <w:tcPr>
            <w:tcW w:w="2952" w:type="dxa"/>
          </w:tcPr>
          <w:p w:rsidR="00502A43" w:rsidRDefault="00502A43"/>
        </w:tc>
      </w:tr>
    </w:tbl>
    <w:p w:rsidR="00502A43" w:rsidRDefault="00502A43"/>
    <w:sectPr w:rsidR="00502A43" w:rsidSect="001C0FA2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2240" w:h="15840"/>
      <w:pgMar w:top="1440" w:right="1800" w:bottom="1440" w:left="1800" w:header="720" w:footer="72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0FA2" w:rsidRDefault="001C0FA2" w:rsidP="001C0FA2">
      <w:r>
        <w:separator/>
      </w:r>
    </w:p>
  </w:endnote>
  <w:endnote w:type="continuationSeparator" w:id="0">
    <w:p w:rsidR="001C0FA2" w:rsidRDefault="001C0FA2" w:rsidP="001C0F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0FA2" w:rsidRDefault="001C0FA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0FA2" w:rsidRDefault="001C0FA2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0FA2" w:rsidRDefault="001C0FA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0FA2" w:rsidRDefault="001C0FA2" w:rsidP="001C0FA2">
      <w:r>
        <w:separator/>
      </w:r>
    </w:p>
  </w:footnote>
  <w:footnote w:type="continuationSeparator" w:id="0">
    <w:p w:rsidR="001C0FA2" w:rsidRDefault="001C0FA2" w:rsidP="001C0FA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0FA2" w:rsidRDefault="001C0FA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968752352"/>
      <w:placeholder>
        <w:docPart w:val="D030D92EA86D4E9FAA228F8FC517FC37"/>
      </w:placeholder>
      <w:temporary/>
      <w:showingPlcHdr/>
      <w15:appearance w15:val="hidden"/>
    </w:sdtPr>
    <w:sdtContent>
      <w:p w:rsidR="001C0FA2" w:rsidRDefault="001C0FA2">
        <w:pPr>
          <w:pStyle w:val="Header"/>
        </w:pPr>
        <w:r>
          <w:t>[Type here]</w:t>
        </w:r>
      </w:p>
    </w:sdtContent>
  </w:sdt>
  <w:p w:rsidR="001C0FA2" w:rsidRDefault="001C0FA2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0FA2" w:rsidRDefault="001C0FA2" w:rsidP="001C0FA2">
    <w:pPr>
      <w:jc w:val="right"/>
    </w:pPr>
  </w:p>
  <w:p w:rsidR="001C0FA2" w:rsidRDefault="001C0FA2" w:rsidP="001C0FA2">
    <w:pPr>
      <w:pStyle w:val="Heading1"/>
    </w:pPr>
    <w:r>
      <w:t xml:space="preserve">More </w:t>
    </w:r>
    <w:r>
      <w:t>Integrati</w:t>
    </w:r>
    <w:r>
      <w:t xml:space="preserve">on </w:t>
    </w:r>
    <w:r>
      <w:t>Techniques</w:t>
    </w:r>
    <w:bookmarkStart w:id="0" w:name="_GoBack"/>
    <w:bookmarkEnd w:id="0"/>
    <w:r>
      <w:t xml:space="preserve"> Review</w:t>
    </w:r>
  </w:p>
  <w:p w:rsidR="001C0FA2" w:rsidRDefault="001C0FA2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1F5E"/>
    <w:rsid w:val="001C0FA2"/>
    <w:rsid w:val="003F40F1"/>
    <w:rsid w:val="003F5418"/>
    <w:rsid w:val="00502A43"/>
    <w:rsid w:val="005B1872"/>
    <w:rsid w:val="00601F5E"/>
    <w:rsid w:val="0065087D"/>
    <w:rsid w:val="009D2F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</o:shapelayout>
  </w:shapeDefaults>
  <w:decimalSymbol w:val="."/>
  <w:listSeparator w:val=","/>
  <w15:docId w15:val="{B9835467-D974-48CC-A88F-F78DDC4113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C0FA2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1C0FA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C0FA2"/>
    <w:rPr>
      <w:sz w:val="24"/>
    </w:rPr>
  </w:style>
  <w:style w:type="paragraph" w:styleId="Footer">
    <w:name w:val="footer"/>
    <w:basedOn w:val="Normal"/>
    <w:link w:val="FooterChar"/>
    <w:unhideWhenUsed/>
    <w:rsid w:val="001C0FA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C0FA2"/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footer" Target="footer2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glossaryDocument" Target="glossary/document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eader" Target="header3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D030D92EA86D4E9FAA228F8FC517FC3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D9C540C-9D94-45D2-946D-59782FA7EDC1}"/>
      </w:docPartPr>
      <w:docPartBody>
        <w:p w:rsidR="00000000" w:rsidRDefault="00A36B51" w:rsidP="00A36B51">
          <w:pPr>
            <w:pStyle w:val="D030D92EA86D4E9FAA228F8FC517FC37"/>
          </w:pPr>
          <w:r>
            <w:t>[Type her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6B51"/>
    <w:rsid w:val="00A36B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6B51"/>
    <w:rPr>
      <w:color w:val="808080"/>
    </w:rPr>
  </w:style>
  <w:style w:type="paragraph" w:customStyle="1" w:styleId="D030D92EA86D4E9FAA228F8FC517FC37">
    <w:name w:val="D030D92EA86D4E9FAA228F8FC517FC37"/>
    <w:rsid w:val="00A36B5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0</Words>
  <Characters>23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________________</vt:lpstr>
    </vt:vector>
  </TitlesOfParts>
  <Company>wcpss</Company>
  <LinksUpToDate>false</LinksUpToDate>
  <CharactersWithSpaces>2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________________</dc:title>
  <dc:subject/>
  <dc:creator>Katie Park</dc:creator>
  <cp:keywords/>
  <cp:lastModifiedBy>jmackey</cp:lastModifiedBy>
  <cp:revision>2</cp:revision>
  <dcterms:created xsi:type="dcterms:W3CDTF">2020-01-02T16:52:00Z</dcterms:created>
  <dcterms:modified xsi:type="dcterms:W3CDTF">2020-01-02T16:52:00Z</dcterms:modified>
</cp:coreProperties>
</file>